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slides/slide20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media/audio2.bin" ContentType="audio/unknown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media/audio1.bin" ContentType="audio/unknown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5" r:id="rId3"/>
    <p:sldId id="424" r:id="rId4"/>
    <p:sldId id="407" r:id="rId5"/>
    <p:sldId id="408" r:id="rId6"/>
    <p:sldId id="409" r:id="rId7"/>
    <p:sldId id="410" r:id="rId8"/>
    <p:sldId id="411" r:id="rId9"/>
    <p:sldId id="412" r:id="rId10"/>
    <p:sldId id="413" r:id="rId11"/>
    <p:sldId id="414" r:id="rId12"/>
    <p:sldId id="441" r:id="rId13"/>
    <p:sldId id="415" r:id="rId14"/>
    <p:sldId id="416" r:id="rId15"/>
    <p:sldId id="417" r:id="rId16"/>
    <p:sldId id="418" r:id="rId17"/>
    <p:sldId id="419" r:id="rId18"/>
    <p:sldId id="420" r:id="rId19"/>
    <p:sldId id="421" r:id="rId20"/>
    <p:sldId id="422" r:id="rId21"/>
    <p:sldId id="423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13" d="100"/>
          <a:sy n="113" d="100"/>
        </p:scale>
        <p:origin x="-112" y="-8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4" Type="http://schemas.openxmlformats.org/officeDocument/2006/relationships/image" Target="../media/image43.jpeg"/><Relationship Id="rId5" Type="http://schemas.openxmlformats.org/officeDocument/2006/relationships/oleObject" Target="../embeddings/oleObject33.bin"/><Relationship Id="rId6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8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bin"/><Relationship Id="rId4" Type="http://schemas.openxmlformats.org/officeDocument/2006/relationships/image" Target="../media/image18.jpeg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4" Type="http://schemas.openxmlformats.org/officeDocument/2006/relationships/image" Target="../media/image18.jpeg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oleObject" Target="../embeddings/oleObject17.bin"/><Relationship Id="rId9" Type="http://schemas.openxmlformats.org/officeDocument/2006/relationships/oleObject" Target="../embeddings/oleObject18.bin"/><Relationship Id="rId10" Type="http://schemas.openxmlformats.org/officeDocument/2006/relationships/oleObject" Target="../embeddings/oleObject19.bin"/><Relationship Id="rId11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7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45338" y="1311275"/>
            <a:ext cx="28565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Sept. 13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0574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2 Gauss’s Law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auss’ 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auss’ Law with many charg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Gauss’ Law good fo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</a:t>
            </a: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791200"/>
            <a:ext cx="766853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Sept. 20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10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/>
              <a:t>Let’s consider several charges inside a closed surface.</a:t>
            </a:r>
          </a:p>
          <a:p>
            <a:r>
              <a:rPr lang="en-US"/>
              <a:t>For each charge, Q</a:t>
            </a:r>
            <a:r>
              <a:rPr lang="en-US" i="1" baseline="-25000"/>
              <a:t>i</a:t>
            </a:r>
            <a:r>
              <a:rPr lang="en-US"/>
              <a:t>,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vectorially, following the superposition principle, the total field </a:t>
            </a:r>
            <a:r>
              <a:rPr lang="en-US" sz="2800" b="1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and any external field.   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on 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676400" y="2057400"/>
          <a:ext cx="1697038" cy="754063"/>
        </p:xfrm>
        <a:graphic>
          <a:graphicData uri="http://schemas.openxmlformats.org/presentationml/2006/ole">
            <p:oleObj spid="_x0000_s266242" name="Equation" r:id="rId3" imgW="634680" imgH="291960" progId="Equation.DSMT4">
              <p:embed/>
            </p:oleObj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5786438" y="1828800"/>
          <a:ext cx="385762" cy="533400"/>
        </p:xfrm>
        <a:graphic>
          <a:graphicData uri="http://schemas.openxmlformats.org/presentationml/2006/ole">
            <p:oleObj spid="_x0000_s266243" name="Equation" r:id="rId4" imgW="164880" imgH="2286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10000" y="3657600"/>
          <a:ext cx="1143000" cy="609600"/>
        </p:xfrm>
        <a:graphic>
          <a:graphicData uri="http://schemas.openxmlformats.org/presentationml/2006/ole">
            <p:oleObj spid="_x0000_s266244" name="Equation" r:id="rId5" imgW="596880" imgH="253800" progId="Equation.DSMT4">
              <p:embed/>
            </p:oleObj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457200" y="4338638"/>
          <a:ext cx="1503363" cy="712787"/>
        </p:xfrm>
        <a:graphic>
          <a:graphicData uri="http://schemas.openxmlformats.org/presentationml/2006/ole">
            <p:oleObj spid="_x0000_s266245" name="Equation" r:id="rId6" imgW="596880" imgH="291960" progId="Equation.DSMT4">
              <p:embed/>
            </p:oleObj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939925" y="4338638"/>
          <a:ext cx="3165475" cy="712787"/>
        </p:xfrm>
        <a:graphic>
          <a:graphicData uri="http://schemas.openxmlformats.org/presentationml/2006/ole">
            <p:oleObj spid="_x0000_s266246" name="Equation" r:id="rId7" imgW="1257120" imgH="291960" progId="Equation.DSMT4">
              <p:embed/>
            </p:oleObj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4999038" y="4129088"/>
          <a:ext cx="1249362" cy="1114425"/>
        </p:xfrm>
        <a:graphic>
          <a:graphicData uri="http://schemas.openxmlformats.org/presentationml/2006/ole">
            <p:oleObj spid="_x0000_s266247" name="Equation" r:id="rId8" imgW="495000" imgH="457200" progId="Equation.DSMT4">
              <p:embed/>
            </p:oleObj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6172200" y="4267200"/>
          <a:ext cx="830263" cy="990600"/>
        </p:xfrm>
        <a:graphic>
          <a:graphicData uri="http://schemas.openxmlformats.org/presentationml/2006/ole">
            <p:oleObj spid="_x0000_s266248" name="Equation" r:id="rId9" imgW="330120" imgH="406080" progId="Equation.DSMT4">
              <p:embed/>
            </p:oleObj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p:oleObj spid="_x0000_s266249" name="Equation" r:id="rId10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/>
      <p:bldP spid="212996" grpId="0" build="p"/>
      <p:bldP spid="212998" grpId="0"/>
      <p:bldP spid="212999" grpId="0" animBg="1"/>
      <p:bldP spid="213003" grpId="0"/>
      <p:bldP spid="2130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11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76200" y="5235575"/>
            <a:ext cx="89916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within that surface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2140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2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 smtClean="0"/>
              <a:t>Solving problems with Gauss’ Law</a:t>
            </a:r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906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raw the appropriat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, making sure it passes through the point you want to know the electric fiel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alculate the enclosed charge by th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</a:t>
            </a:r>
            <a:r>
              <a:rPr lang="en-US" dirty="0" err="1" smtClean="0">
                <a:solidFill>
                  <a:srgbClr val="008000"/>
                </a:solidFill>
                <a:latin typeface="Arial Narrow" charset="0"/>
                <a:sym typeface="Wingdings"/>
              </a:rPr>
              <a:t>gaussian</a:t>
            </a: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3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wo </a:t>
            </a:r>
            <a:r>
              <a:rPr lang="en-US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41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surface A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562600" y="3213100"/>
          <a:ext cx="2070100" cy="977900"/>
        </p:xfrm>
        <a:graphic>
          <a:graphicData uri="http://schemas.openxmlformats.org/presentationml/2006/ole">
            <p:oleObj spid="_x0000_s268290" name="Equation" r:id="rId5" imgW="596880" imgH="291960" progId="Equation.DSMT4">
              <p:embed/>
            </p:oleObj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410200" y="4687888"/>
          <a:ext cx="2066925" cy="976312"/>
        </p:xfrm>
        <a:graphic>
          <a:graphicData uri="http://schemas.openxmlformats.org/presentationml/2006/ole">
            <p:oleObj spid="_x0000_s268291" name="Equation" r:id="rId6" imgW="596880" imgH="291960" progId="Equation.DSMT4">
              <p:embed/>
            </p:oleObj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p:oleObj spid="_x0000_s268292" name="Equation" r:id="rId7" imgW="253800" imgH="406080" progId="Equation.DSMT4">
              <p:embed/>
            </p:oleObj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p:oleObj spid="_x0000_s268293" name="Equation" r:id="rId8" imgW="4060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/>
      <p:bldP spid="215045" grpId="0" build="p"/>
      <p:bldP spid="2150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4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>
                <a:solidFill>
                  <a:schemeClr val="accent2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</a:t>
            </a:r>
            <a:r>
              <a:rPr lang="en-US" sz="2400" dirty="0" err="1"/>
              <a:t>gaussian</a:t>
            </a:r>
            <a:r>
              <a:rPr lang="en-US" sz="2400" dirty="0"/>
              <a:t> 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2667000" y="4479925"/>
          <a:ext cx="1466850" cy="692150"/>
        </p:xfrm>
        <a:graphic>
          <a:graphicData uri="http://schemas.openxmlformats.org/presentationml/2006/ole">
            <p:oleObj spid="_x0000_s269314" name="Equation" r:id="rId4" imgW="596880" imgH="291960" progId="Equation.DSMT4">
              <p:embed/>
            </p:oleObj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895600" y="5105400"/>
          <a:ext cx="1600200" cy="990600"/>
        </p:xfrm>
        <a:graphic>
          <a:graphicData uri="http://schemas.openxmlformats.org/presentationml/2006/ole">
            <p:oleObj spid="_x0000_s269315" name="Equation" r:id="rId5" imgW="634680" imgH="406080" progId="Equation.DSMT4">
              <p:embed/>
            </p:oleObj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4130675" y="4479925"/>
          <a:ext cx="1279525" cy="692150"/>
        </p:xfrm>
        <a:graphic>
          <a:graphicData uri="http://schemas.openxmlformats.org/presentationml/2006/ole">
            <p:oleObj spid="_x0000_s269316" name="Equation" r:id="rId6" imgW="520560" imgH="291960" progId="Equation.DSMT4">
              <p:embed/>
            </p:oleObj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p:oleObj spid="_x0000_s269317" name="Equation" r:id="rId7" imgW="634680" imgH="228600" progId="Equation.DSMT4">
              <p:embed/>
            </p:oleObj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/>
        </p:nvGraphicFramePr>
        <p:xfrm>
          <a:off x="6908800" y="4343400"/>
          <a:ext cx="1092200" cy="963613"/>
        </p:xfrm>
        <a:graphic>
          <a:graphicData uri="http://schemas.openxmlformats.org/presentationml/2006/ole">
            <p:oleObj spid="_x0000_s269318" name="Equation" r:id="rId8" imgW="444240" imgH="406080" progId="Equation.DSMT4">
              <p:embed/>
            </p:oleObj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p:oleObj spid="_x0000_s269319" name="Equation" r:id="rId9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/>
      <p:bldP spid="216069" grpId="0" build="p"/>
      <p:bldP spid="2160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5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/>
              <a:t>The only thing matters is the direct linear distance between the object not the pa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16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6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17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build="p"/>
      <p:bldP spid="221189" grpId="0"/>
      <p:bldP spid="221190" grpId="0"/>
      <p:bldP spid="221191" grpId="0"/>
      <p:bldP spid="221192" grpId="0"/>
      <p:bldP spid="221193" grpId="0"/>
      <p:bldP spid="221194" grpId="0"/>
      <p:bldP spid="221195" grpId="0"/>
      <p:bldP spid="221196" grpId="0"/>
      <p:bldP spid="221197" grpId="0"/>
      <p:bldP spid="221198" grpId="0"/>
      <p:bldP spid="221199" grpId="0" animBg="1"/>
      <p:bldP spid="221200" grpId="0" animBg="1"/>
      <p:bldP spid="221201" grpId="0" animBg="1"/>
      <p:bldP spid="2212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8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a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3352800" y="4953000"/>
          <a:ext cx="1320800" cy="1057275"/>
        </p:xfrm>
        <a:graphic>
          <a:graphicData uri="http://schemas.openxmlformats.org/presentationml/2006/ole">
            <p:oleObj spid="_x0000_s273410" name="Equation" r:id="rId3" imgW="507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19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3820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happens when the electric force does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W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potential difference V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!!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1962150" y="5410200"/>
          <a:ext cx="896938" cy="533400"/>
        </p:xfrm>
        <a:graphic>
          <a:graphicData uri="http://schemas.openxmlformats.org/presentationml/2006/ole">
            <p:oleObj spid="_x0000_s274434" name="Equation" r:id="rId3" imgW="330120" imgH="203040" progId="Equation.DSMT4">
              <p:embed/>
            </p:oleObj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2860675" y="5410200"/>
          <a:ext cx="1482725" cy="533400"/>
        </p:xfrm>
        <a:graphic>
          <a:graphicData uri="http://schemas.openxmlformats.org/presentationml/2006/ole">
            <p:oleObj spid="_x0000_s274435" name="Equation" r:id="rId4" imgW="545760" imgH="203040" progId="Equation.DSMT4">
              <p:embed/>
            </p:oleObj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4298950" y="5181600"/>
          <a:ext cx="1720850" cy="1066800"/>
        </p:xfrm>
        <a:graphic>
          <a:graphicData uri="http://schemas.openxmlformats.org/presentationml/2006/ole">
            <p:oleObj spid="_x0000_s274436" name="Equation" r:id="rId5" imgW="634680" imgH="406080" progId="Equation.DSMT4">
              <p:embed/>
            </p:oleObj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970588" y="5181600"/>
          <a:ext cx="963612" cy="1066800"/>
        </p:xfrm>
        <a:graphic>
          <a:graphicData uri="http://schemas.openxmlformats.org/presentationml/2006/ole">
            <p:oleObj spid="_x0000_s274437" name="Equation" r:id="rId6" imgW="355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334000"/>
          </a:xfrm>
        </p:spPr>
        <p:txBody>
          <a:bodyPr/>
          <a:lstStyle/>
          <a:p>
            <a:r>
              <a:rPr lang="en-US" dirty="0" smtClean="0"/>
              <a:t>Quiz #2</a:t>
            </a:r>
          </a:p>
          <a:p>
            <a:pPr lvl="1"/>
            <a:r>
              <a:rPr lang="en-US" dirty="0" smtClean="0"/>
              <a:t>Thursday, Sept. 15</a:t>
            </a:r>
          </a:p>
          <a:p>
            <a:pPr lvl="1"/>
            <a:r>
              <a:rPr lang="en-US" dirty="0" smtClean="0"/>
              <a:t>Beginning of the class</a:t>
            </a:r>
          </a:p>
          <a:p>
            <a:pPr lvl="1"/>
            <a:r>
              <a:rPr lang="en-US" dirty="0" smtClean="0"/>
              <a:t>Covers: CH21.1 to what we cover today (CH23.1?)</a:t>
            </a:r>
            <a:endParaRPr lang="en-US" sz="2400" dirty="0" smtClean="0"/>
          </a:p>
          <a:p>
            <a:r>
              <a:rPr lang="en-US" dirty="0" smtClean="0"/>
              <a:t>Reading assignments</a:t>
            </a:r>
          </a:p>
          <a:p>
            <a:pPr lvl="1"/>
            <a:r>
              <a:rPr lang="en-US" dirty="0" smtClean="0"/>
              <a:t>CH22.4</a:t>
            </a:r>
          </a:p>
          <a:p>
            <a:r>
              <a:rPr lang="en-US" dirty="0" smtClean="0"/>
              <a:t>Colloquium tomorrow</a:t>
            </a:r>
          </a:p>
          <a:p>
            <a:pPr lvl="1"/>
            <a:r>
              <a:rPr lang="en-US" dirty="0" smtClean="0"/>
              <a:t>4pm, SH101</a:t>
            </a:r>
          </a:p>
          <a:p>
            <a:pPr lvl="1"/>
            <a:r>
              <a:rPr lang="en-US" dirty="0" smtClean="0"/>
              <a:t>UTA Physics Faculty Research Exp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20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/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build="p"/>
      <p:bldP spid="224261" grpId="0" animBg="1"/>
      <p:bldP spid="2242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21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An electron placed at point </a:t>
            </a:r>
            <a:r>
              <a:rPr lang="en-US" sz="2800" i="1"/>
              <a:t>b</a:t>
            </a:r>
            <a:r>
              <a:rPr lang="en-US" sz="2800"/>
              <a:t> will move toward the positive plate since it was released at its highest potential energy point.</a:t>
            </a:r>
          </a:p>
          <a:p>
            <a:pPr>
              <a:lnSpc>
                <a:spcPct val="80000"/>
              </a:lnSpc>
            </a:pPr>
            <a:r>
              <a:rPr lang="en-US" sz="280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potential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&gt;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potential is generated by the charges on the plates not by the electr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 build="p"/>
      <p:bldP spid="22528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shot 2011-09-13 at 10.25.17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09600" y="0"/>
            <a:ext cx="10287000" cy="6858000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4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The net 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bottom figure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ym typeface="Wingdings" charset="2"/>
              </a:rPr>
              <a:t>The</a:t>
            </a:r>
            <a:r>
              <a:rPr lang="en-US" sz="2800" dirty="0" smtClean="0">
                <a:sym typeface="Wingdings" charset="2"/>
              </a:rPr>
              <a:t> net flux </a:t>
            </a:r>
            <a:r>
              <a:rPr lang="en-US" sz="2800" dirty="0">
                <a:sym typeface="Wingdings" charset="2"/>
              </a:rPr>
              <a:t>that crosses an enclosed surface is proportional to the total charge inside the surface.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</a:t>
            </a:r>
            <a:r>
              <a:rPr lang="en-US" sz="2800" dirty="0" smtClean="0"/>
              <a:t>relationship </a:t>
            </a:r>
            <a:r>
              <a:rPr lang="en-US" sz="2800" dirty="0"/>
              <a:t>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886200" y="1058863"/>
          <a:ext cx="1905000" cy="846137"/>
        </p:xfrm>
        <a:graphic>
          <a:graphicData uri="http://schemas.openxmlformats.org/presentationml/2006/ole">
            <p:oleObj spid="_x0000_s243714" name="Equation" r:id="rId3" imgW="914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5C29B-0438-7546-A5C5-7B4E9EEDE26F}" type="slidenum">
              <a:rPr lang="en-US"/>
              <a:pPr/>
              <a:t>6</a:t>
            </a:fld>
            <a:endParaRPr lang="en-US"/>
          </a:p>
        </p:txBody>
      </p:sp>
      <p:pic>
        <p:nvPicPr>
          <p:cNvPr id="207874" name="Picture 2" descr="FG2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533400"/>
            <a:ext cx="5562600" cy="2628900"/>
          </a:xfrm>
          <a:prstGeom prst="rect">
            <a:avLst/>
          </a:prstGeom>
          <a:noFill/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7924800" cy="3276600"/>
          </a:xfrm>
        </p:spPr>
        <p:txBody>
          <a:bodyPr/>
          <a:lstStyle/>
          <a:p>
            <a:r>
              <a:rPr lang="en-US" dirty="0"/>
              <a:t>Let’s consider the case in the above figure.</a:t>
            </a:r>
          </a:p>
          <a:p>
            <a:r>
              <a:rPr lang="en-US" dirty="0"/>
              <a:t>What are the results of the closed integral of the</a:t>
            </a:r>
            <a:r>
              <a:rPr lang="en-US" dirty="0" smtClean="0"/>
              <a:t> </a:t>
            </a:r>
            <a:r>
              <a:rPr lang="en-US" dirty="0"/>
              <a:t>G</a:t>
            </a:r>
            <a:r>
              <a:rPr lang="en-US" dirty="0" smtClean="0"/>
              <a:t>aussian </a:t>
            </a:r>
            <a:r>
              <a:rPr lang="en-US" dirty="0"/>
              <a:t>surfaces A</a:t>
            </a:r>
            <a:r>
              <a:rPr lang="en-US" baseline="-25000" dirty="0"/>
              <a:t>1</a:t>
            </a:r>
            <a:r>
              <a:rPr lang="en-US" dirty="0"/>
              <a:t> and A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1</a:t>
            </a:r>
          </a:p>
          <a:p>
            <a:pPr lvl="1"/>
            <a:endParaRPr lang="en-US" dirty="0">
              <a:sym typeface="Wingdings" charset="2"/>
            </a:endParaRP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2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438400" y="4752975"/>
          <a:ext cx="1343025" cy="657225"/>
        </p:xfrm>
        <a:graphic>
          <a:graphicData uri="http://schemas.openxmlformats.org/presentationml/2006/ole">
            <p:oleObj spid="_x0000_s244738" name="Equation" r:id="rId4" imgW="596880" imgH="291960" progId="Equation.DSMT4">
              <p:embed/>
            </p:oleObj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032125" y="1793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endParaRPr lang="en-US" dirty="0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5835650" y="167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r>
              <a:rPr lang="en-US" dirty="0"/>
              <a:t>’</a:t>
            </a:r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438400" y="5614988"/>
          <a:ext cx="1343025" cy="657225"/>
        </p:xfrm>
        <a:graphic>
          <a:graphicData uri="http://schemas.openxmlformats.org/presentationml/2006/ole">
            <p:oleObj spid="_x0000_s244739" name="Equation" r:id="rId5" imgW="596880" imgH="291960" progId="Equation.DSMT4">
              <p:embed/>
            </p:oleObj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3810000" y="4648200"/>
          <a:ext cx="514350" cy="914400"/>
        </p:xfrm>
        <a:graphic>
          <a:graphicData uri="http://schemas.openxmlformats.org/presentationml/2006/ole">
            <p:oleObj spid="_x0000_s244740" name="Equation" r:id="rId6" imgW="228600" imgH="406080" progId="Equation.DSMT4">
              <p:embed/>
            </p:oleObj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3743325" y="5486400"/>
          <a:ext cx="600075" cy="914400"/>
        </p:xfrm>
        <a:graphic>
          <a:graphicData uri="http://schemas.openxmlformats.org/presentationml/2006/ole">
            <p:oleObj spid="_x0000_s244741" name="Equation" r:id="rId7" imgW="266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/>
      <p:bldP spid="207878" grpId="0"/>
      <p:bldP spid="2078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CFC4C-6E18-FD4E-93F6-E905DDAF783E}" type="slidenum">
              <a:rPr lang="en-US"/>
              <a:pPr/>
              <a:t>7</a:t>
            </a:fld>
            <a:endParaRPr lang="en-US"/>
          </a:p>
        </p:txBody>
      </p:sp>
      <p:pic>
        <p:nvPicPr>
          <p:cNvPr id="208898" name="Picture 2" descr="FG2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266700"/>
            <a:ext cx="3048000" cy="2286000"/>
          </a:xfrm>
          <a:prstGeom prst="rect">
            <a:avLst/>
          </a:prstGeom>
          <a:noFill/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7239000" cy="685800"/>
          </a:xfrm>
        </p:spPr>
        <p:txBody>
          <a:bodyPr/>
          <a:lstStyle/>
          <a:p>
            <a:r>
              <a:rPr lang="en-US"/>
              <a:t>Coulomb’s Law from Gauss’ Law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6934200" cy="1295400"/>
          </a:xfrm>
        </p:spPr>
        <p:txBody>
          <a:bodyPr/>
          <a:lstStyle/>
          <a:p>
            <a:r>
              <a:rPr lang="en-US" sz="2800" dirty="0"/>
              <a:t>Let’s consider a charge Q enclosed inside our imaginary</a:t>
            </a:r>
            <a:r>
              <a:rPr lang="en-US" sz="2800" dirty="0" smtClean="0"/>
              <a:t> </a:t>
            </a:r>
            <a:r>
              <a:rPr lang="en-US" sz="2800" dirty="0" err="1" smtClean="0"/>
              <a:t>gaussian</a:t>
            </a:r>
            <a:r>
              <a:rPr lang="en-US" sz="2800" dirty="0" smtClean="0"/>
              <a:t> </a:t>
            </a:r>
            <a:r>
              <a:rPr lang="en-US" sz="2800" dirty="0"/>
              <a:t>surface of sphere of radius </a:t>
            </a:r>
            <a:r>
              <a:rPr lang="en-US" sz="2800" dirty="0" err="1"/>
              <a:t>r</a:t>
            </a:r>
            <a:r>
              <a:rPr lang="en-US" sz="2800" dirty="0"/>
              <a:t>.</a:t>
            </a: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52400" y="2286000"/>
            <a:ext cx="891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ince we can choose any surface enclosing the charge, we choose the simplest possible one!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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surface is symmetric about the charg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tell us about the field E?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Must have the same magnitude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(uniform) at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ny point on the surface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oints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radially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outward / inward parallel to the surface vector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d</a:t>
            </a:r>
            <a:r>
              <a:rPr lang="en-US" sz="2000" b="1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tegral can be written as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152400" y="5335588"/>
          <a:ext cx="1244600" cy="608012"/>
        </p:xfrm>
        <a:graphic>
          <a:graphicData uri="http://schemas.openxmlformats.org/presentationml/2006/ole">
            <p:oleObj spid="_x0000_s245762" name="Equation" r:id="rId5" imgW="596880" imgH="291960" progId="Equation.DSMT4">
              <p:embed/>
            </p:oleObj>
          </a:graphicData>
        </a:graphic>
      </p:graphicFrame>
      <p:sp>
        <p:nvSpPr>
          <p:cNvPr id="208903" name="AutoShape 7"/>
          <p:cNvSpPr>
            <a:spLocks noChangeArrowheads="1"/>
          </p:cNvSpPr>
          <p:nvPr/>
        </p:nvSpPr>
        <p:spPr bwMode="auto">
          <a:xfrm>
            <a:off x="6305550" y="4911725"/>
            <a:ext cx="78105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 E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7239000" y="5257800"/>
          <a:ext cx="665163" cy="427038"/>
        </p:xfrm>
        <a:graphic>
          <a:graphicData uri="http://schemas.openxmlformats.org/presentationml/2006/ole">
            <p:oleObj spid="_x0000_s245763" name="Equation" r:id="rId6" imgW="253800" imgH="152280" progId="Equation.DSMT4">
              <p:embed/>
            </p:oleObj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7343775" y="6096000"/>
            <a:ext cx="1495425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Electric Field of </a:t>
            </a:r>
          </a:p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Coulomb’s Law</a:t>
            </a: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1430338" y="5335588"/>
          <a:ext cx="1084262" cy="608012"/>
        </p:xfrm>
        <a:graphic>
          <a:graphicData uri="http://schemas.openxmlformats.org/presentationml/2006/ole">
            <p:oleObj spid="_x0000_s245764" name="Equation" r:id="rId7" imgW="520560" imgH="291960" progId="Equation.DSMT4">
              <p:embed/>
            </p:oleObj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2438400" y="5334000"/>
          <a:ext cx="1085850" cy="608013"/>
        </p:xfrm>
        <a:graphic>
          <a:graphicData uri="http://schemas.openxmlformats.org/presentationml/2006/ole">
            <p:oleObj spid="_x0000_s245765" name="Equation" r:id="rId8" imgW="520560" imgH="291960" progId="Equation.DSMT4">
              <p:embed/>
            </p:oleObj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3505200" y="5362575"/>
          <a:ext cx="1376363" cy="581025"/>
        </p:xfrm>
        <a:graphic>
          <a:graphicData uri="http://schemas.openxmlformats.org/presentationml/2006/ole">
            <p:oleObj spid="_x0000_s245766" name="Equation" r:id="rId9" imgW="660240" imgH="279360" progId="Equation.DSMT4">
              <p:embed/>
            </p:oleObj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4865688" y="5257800"/>
          <a:ext cx="925512" cy="846138"/>
        </p:xfrm>
        <a:graphic>
          <a:graphicData uri="http://schemas.openxmlformats.org/presentationml/2006/ole">
            <p:oleObj spid="_x0000_s245767" name="Equation" r:id="rId10" imgW="444240" imgH="406080" progId="Equation.DSMT4">
              <p:embed/>
            </p:oleObj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748338" y="5257800"/>
          <a:ext cx="423862" cy="846138"/>
        </p:xfrm>
        <a:graphic>
          <a:graphicData uri="http://schemas.openxmlformats.org/presentationml/2006/ole">
            <p:oleObj spid="_x0000_s245768" name="Equation" r:id="rId11" imgW="203040" imgH="406080" progId="Equation.DSMT4">
              <p:embed/>
            </p:oleObj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7794625" y="4953000"/>
          <a:ext cx="1196975" cy="1139825"/>
        </p:xfrm>
        <a:graphic>
          <a:graphicData uri="http://schemas.openxmlformats.org/presentationml/2006/ole">
            <p:oleObj spid="_x0000_s245769" name="Equation" r:id="rId12" imgW="4572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8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8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8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8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/>
      <p:bldP spid="208901" grpId="0" build="p"/>
      <p:bldP spid="208903" grpId="0" animBg="1"/>
      <p:bldP spid="2089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8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/>
              <a:t>Let’s consider a single static point charge Q surrounded by an imaginary spherical surface.</a:t>
            </a:r>
          </a:p>
          <a:p>
            <a:r>
              <a:rPr lang="en-US" sz="2800">
                <a:sym typeface="Wingdings" charset="2"/>
              </a:rPr>
              <a:t>Coulomb’s law tells us that the electric field at a spherical surface is </a:t>
            </a:r>
            <a:endParaRPr lang="en-US" sz="280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457200" y="4035425"/>
          <a:ext cx="1317625" cy="766763"/>
        </p:xfrm>
        <a:graphic>
          <a:graphicData uri="http://schemas.openxmlformats.org/presentationml/2006/ole">
            <p:oleObj spid="_x0000_s246786" name="Equation" r:id="rId5" imgW="596880" imgH="291960" progId="Equation.DSMT4">
              <p:embed/>
            </p:oleObj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3352800" y="2362200"/>
          <a:ext cx="1962150" cy="1139825"/>
        </p:xfrm>
        <a:graphic>
          <a:graphicData uri="http://schemas.openxmlformats.org/presentationml/2006/ole">
            <p:oleObj spid="_x0000_s246787" name="Equation" r:id="rId6" imgW="749160" imgH="406080" progId="Equation.DSMT4">
              <p:embed/>
            </p:oleObj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3851275" y="4953000"/>
          <a:ext cx="2244725" cy="1066800"/>
        </p:xfrm>
        <a:graphic>
          <a:graphicData uri="http://schemas.openxmlformats.org/presentationml/2006/ole">
            <p:oleObj spid="_x0000_s246788" name="Equation" r:id="rId7" imgW="1015920" imgH="406080" progId="Equation.DSMT4">
              <p:embed/>
            </p:oleObj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1812925" y="3886200"/>
          <a:ext cx="2301875" cy="1066800"/>
        </p:xfrm>
        <a:graphic>
          <a:graphicData uri="http://schemas.openxmlformats.org/presentationml/2006/ole">
            <p:oleObj spid="_x0000_s246789" name="Equation" r:id="rId8" imgW="1041120" imgH="406080" progId="Equation.DSMT4">
              <p:embed/>
            </p:oleObj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098925" y="3886200"/>
          <a:ext cx="1768475" cy="1066800"/>
        </p:xfrm>
        <a:graphic>
          <a:graphicData uri="http://schemas.openxmlformats.org/presentationml/2006/ole">
            <p:oleObj spid="_x0000_s246790" name="Equation" r:id="rId9" imgW="799920" imgH="406080" progId="Equation.DSMT4">
              <p:embed/>
            </p:oleObj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6096000" y="4953000"/>
          <a:ext cx="2274888" cy="1066800"/>
        </p:xfrm>
        <a:graphic>
          <a:graphicData uri="http://schemas.openxmlformats.org/presentationml/2006/ole">
            <p:oleObj spid="_x0000_s246791" name="Equation" r:id="rId10" imgW="1028520" imgH="406080" progId="Equation.DSMT4">
              <p:embed/>
            </p:oleObj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p:oleObj spid="_x0000_s246792" name="Equation" r:id="rId11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build="p"/>
      <p:bldP spid="209925" grpId="0" build="p"/>
      <p:bldP spid="2099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9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number of field lin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due to the charge Q, passing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rough the tw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surfaces?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of the enclosed surface i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895600" y="4497388"/>
          <a:ext cx="1373188" cy="949325"/>
        </p:xfrm>
        <a:graphic>
          <a:graphicData uri="http://schemas.openxmlformats.org/presentationml/2006/ole">
            <p:oleObj spid="_x0000_s247810" name="Equation" r:id="rId4" imgW="596880" imgH="406080" progId="Equation.DSMT4">
              <p:embed/>
            </p:oleObj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319713" y="6019800"/>
          <a:ext cx="1081087" cy="549275"/>
        </p:xfrm>
        <a:graphic>
          <a:graphicData uri="http://schemas.openxmlformats.org/presentationml/2006/ole">
            <p:oleObj spid="_x0000_s247811" name="Equation" r:id="rId5" imgW="774360" imgH="406080" progId="Equation.DSMT4">
              <p:embed/>
            </p:oleObj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4265613" y="4497388"/>
          <a:ext cx="1373187" cy="949325"/>
        </p:xfrm>
        <a:graphic>
          <a:graphicData uri="http://schemas.openxmlformats.org/presentationml/2006/ole">
            <p:oleObj spid="_x0000_s247812" name="Equation" r:id="rId6" imgW="596880" imgH="406080" progId="Equation.DSMT4">
              <p:embed/>
            </p:oleObj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5638800" y="4495800"/>
          <a:ext cx="466725" cy="950913"/>
        </p:xfrm>
        <a:graphic>
          <a:graphicData uri="http://schemas.openxmlformats.org/presentationml/2006/ole">
            <p:oleObj spid="_x0000_s247813" name="Equation" r:id="rId7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9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49" grpId="0" build="p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529</TotalTime>
  <Words>2420</Words>
  <Application>Microsoft Macintosh PowerPoint</Application>
  <PresentationFormat>On-screen Show (4:3)</PresentationFormat>
  <Paragraphs>263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4 – Section 003 Lecture #7</vt:lpstr>
      <vt:lpstr>Announcements</vt:lpstr>
      <vt:lpstr>Slide 3</vt:lpstr>
      <vt:lpstr>Generalization of the Electric Flux</vt:lpstr>
      <vt:lpstr>Gauss’ Law</vt:lpstr>
      <vt:lpstr>Gauss’ Law</vt:lpstr>
      <vt:lpstr>Coulomb’s Law from Gauss’ Law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  <vt:lpstr>Example 23 – 1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16</cp:revision>
  <dcterms:created xsi:type="dcterms:W3CDTF">2011-09-13T19:46:09Z</dcterms:created>
  <dcterms:modified xsi:type="dcterms:W3CDTF">2011-09-13T19:46:35Z</dcterms:modified>
</cp:coreProperties>
</file>